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8B5991D" w14:textId="77777777" w:rsidR="00973CDF" w:rsidRPr="00973CDF" w:rsidRDefault="00973CDF" w:rsidP="00137825">
      <w:pPr>
        <w:rPr>
          <w:b/>
        </w:rPr>
      </w:pPr>
      <w:r w:rsidRPr="00973CDF">
        <w:rPr>
          <w:b/>
        </w:rPr>
        <w:t>Order of Operations</w:t>
      </w:r>
    </w:p>
    <w:p w14:paraId="39BF9BFE" w14:textId="77777777" w:rsidR="00137825" w:rsidRDefault="00137825" w:rsidP="00137825">
      <w:r w:rsidRPr="00137825">
        <w:t xml:space="preserve">Simplifying </w:t>
      </w:r>
      <w:r w:rsidR="00973CDF">
        <w:t>Numerical Expressions</w:t>
      </w:r>
      <w:r w:rsidR="00973CDF">
        <w:tab/>
      </w:r>
      <w:r w:rsidR="00973CDF">
        <w:tab/>
      </w:r>
      <w:r w:rsidR="00973CDF">
        <w:tab/>
      </w:r>
      <w:r w:rsidRPr="00137825">
        <w:tab/>
        <w:t>Name: __________________________________________</w:t>
      </w:r>
    </w:p>
    <w:p w14:paraId="06D02A6E" w14:textId="77777777" w:rsidR="00973CDF" w:rsidRDefault="00973CDF" w:rsidP="00137825"/>
    <w:p w14:paraId="536A56D7" w14:textId="41E336D6" w:rsidR="002B747A" w:rsidRDefault="002B747A" w:rsidP="00137825"/>
    <w:p w14:paraId="3192624E" w14:textId="61B56F3D" w:rsidR="002B747A" w:rsidRDefault="002B747A" w:rsidP="00137825">
      <w:r>
        <w:rPr>
          <w:noProof/>
        </w:rPr>
        <w:drawing>
          <wp:anchor distT="0" distB="0" distL="114300" distR="114300" simplePos="0" relativeHeight="251658240" behindDoc="0" locked="0" layoutInCell="1" allowOverlap="1" wp14:anchorId="3F968310" wp14:editId="3BD26E3D">
            <wp:simplePos x="0" y="0"/>
            <wp:positionH relativeFrom="column">
              <wp:posOffset>0</wp:posOffset>
            </wp:positionH>
            <wp:positionV relativeFrom="paragraph">
              <wp:posOffset>-6985</wp:posOffset>
            </wp:positionV>
            <wp:extent cx="3524250" cy="2343785"/>
            <wp:effectExtent l="0" t="0" r="6350" b="0"/>
            <wp:wrapTight wrapText="bothSides">
              <wp:wrapPolygon edited="0">
                <wp:start x="0" y="0"/>
                <wp:lineTo x="0" y="21302"/>
                <wp:lineTo x="21483" y="21302"/>
                <wp:lineTo x="21483" y="0"/>
                <wp:lineTo x="0" y="0"/>
              </wp:wrapPolygon>
            </wp:wrapTight>
            <wp:docPr id="5" name="Picture 5" descr="Macintosh HD:Users:mollyurquhart:Desktop:Screen Shot 2012-07-22 at 4.06.1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 descr="Macintosh HD:Users:mollyurquhart:Desktop:Screen Shot 2012-07-22 at 4.06.13 P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16"/>
                    <a:stretch/>
                  </pic:blipFill>
                  <pic:spPr bwMode="auto">
                    <a:xfrm>
                      <a:off x="0" y="0"/>
                      <a:ext cx="3524250" cy="234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47C9AE" w14:textId="10959D32" w:rsidR="002B747A" w:rsidRDefault="00087EE5" w:rsidP="00137825">
      <w:r>
        <w:tab/>
      </w:r>
      <w:hyperlink r:id="rId7" w:history="1">
        <w:r w:rsidRPr="00087EE5">
          <w:rPr>
            <w:rStyle w:val="Hyperlink"/>
          </w:rPr>
          <w:t>EXAMPLES</w:t>
        </w:r>
      </w:hyperlink>
    </w:p>
    <w:p w14:paraId="56BC35EB" w14:textId="77777777" w:rsidR="00087EE5" w:rsidRDefault="00087EE5" w:rsidP="00137825"/>
    <w:p w14:paraId="0D6D5F67" w14:textId="77777777" w:rsidR="00087EE5" w:rsidRDefault="00087EE5" w:rsidP="00137825"/>
    <w:p w14:paraId="37F19C87" w14:textId="77777777" w:rsidR="00087EE5" w:rsidRDefault="00087EE5" w:rsidP="00137825"/>
    <w:p w14:paraId="4B0EC407" w14:textId="77777777" w:rsidR="00087EE5" w:rsidRDefault="00087EE5" w:rsidP="00137825"/>
    <w:p w14:paraId="10832A58" w14:textId="77777777" w:rsidR="00087EE5" w:rsidRDefault="00087EE5" w:rsidP="00137825"/>
    <w:p w14:paraId="12FC37BB" w14:textId="77777777" w:rsidR="00087EE5" w:rsidRDefault="00087EE5" w:rsidP="00137825"/>
    <w:p w14:paraId="70F2B887" w14:textId="77777777" w:rsidR="00087EE5" w:rsidRDefault="00087EE5" w:rsidP="00137825"/>
    <w:p w14:paraId="2A9E0AB5" w14:textId="77777777" w:rsidR="00087EE5" w:rsidRDefault="00087EE5" w:rsidP="00137825"/>
    <w:p w14:paraId="0C0D7861" w14:textId="77777777" w:rsidR="00087EE5" w:rsidRDefault="00087EE5" w:rsidP="00137825"/>
    <w:p w14:paraId="7BCFE4AC" w14:textId="77777777" w:rsidR="00087EE5" w:rsidRDefault="00087EE5" w:rsidP="00137825"/>
    <w:p w14:paraId="6B2E1C9A" w14:textId="77777777" w:rsidR="00087EE5" w:rsidRDefault="00087EE5" w:rsidP="00137825"/>
    <w:p w14:paraId="7184869A" w14:textId="77777777" w:rsidR="00087EE5" w:rsidRDefault="00087EE5" w:rsidP="00137825"/>
    <w:p w14:paraId="64B04B13" w14:textId="77777777" w:rsidR="008665BD" w:rsidRPr="004250D1" w:rsidRDefault="008665BD" w:rsidP="004250D1">
      <w:pPr>
        <w:ind w:left="360"/>
        <w:rPr>
          <w:b/>
        </w:rPr>
      </w:pPr>
    </w:p>
    <w:p w14:paraId="2DB8A113" w14:textId="5C399573" w:rsidR="008665BD" w:rsidRDefault="008665BD" w:rsidP="008665BD">
      <w:pPr>
        <w:pStyle w:val="ListParagraph"/>
        <w:numPr>
          <w:ilvl w:val="0"/>
          <w:numId w:val="6"/>
        </w:numPr>
        <w:rPr>
          <w:b/>
        </w:rPr>
      </w:pPr>
      <w:r w:rsidRPr="008665BD">
        <w:rPr>
          <w:b/>
        </w:rPr>
        <w:t>Does the expressio</w:t>
      </w:r>
      <w:r>
        <w:rPr>
          <w:b/>
        </w:rPr>
        <w:t>n contain grouping symbols? What</w:t>
      </w:r>
      <w:r w:rsidRPr="008665BD">
        <w:rPr>
          <w:b/>
        </w:rPr>
        <w:t xml:space="preserve"> are they?</w:t>
      </w:r>
    </w:p>
    <w:p w14:paraId="630C38E1" w14:textId="77777777" w:rsidR="00087EE5" w:rsidRPr="00087EE5" w:rsidRDefault="00087EE5" w:rsidP="00087EE5">
      <w:pPr>
        <w:rPr>
          <w:b/>
        </w:rPr>
      </w:pPr>
    </w:p>
    <w:p w14:paraId="5D8034C3" w14:textId="77777777" w:rsidR="008665BD" w:rsidRPr="008665BD" w:rsidRDefault="008665BD" w:rsidP="008665BD">
      <w:pPr>
        <w:rPr>
          <w:b/>
        </w:rPr>
      </w:pPr>
    </w:p>
    <w:tbl>
      <w:tblPr>
        <w:tblStyle w:val="TableGrid"/>
        <w:tblW w:w="1101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"/>
        <w:gridCol w:w="3276"/>
        <w:gridCol w:w="531"/>
        <w:gridCol w:w="3067"/>
        <w:gridCol w:w="531"/>
        <w:gridCol w:w="3080"/>
      </w:tblGrid>
      <w:tr w:rsidR="008665BD" w14:paraId="5D0952C2" w14:textId="77777777" w:rsidTr="008665BD">
        <w:tc>
          <w:tcPr>
            <w:tcW w:w="531" w:type="dxa"/>
          </w:tcPr>
          <w:p w14:paraId="5F1397DF" w14:textId="77777777" w:rsidR="008665BD" w:rsidRDefault="008665BD" w:rsidP="008665BD">
            <w:r>
              <w:t>1.</w:t>
            </w:r>
          </w:p>
        </w:tc>
        <w:tc>
          <w:tcPr>
            <w:tcW w:w="3276" w:type="dxa"/>
          </w:tcPr>
          <w:p w14:paraId="1304B595" w14:textId="77777777" w:rsidR="008665BD" w:rsidRDefault="00FC05C8" w:rsidP="008665BD">
            <w:pPr>
              <w:rPr>
                <w:position w:val="-4"/>
              </w:rPr>
            </w:pPr>
            <w:r w:rsidRPr="00137825">
              <w:rPr>
                <w:position w:val="-24"/>
              </w:rPr>
              <w:object w:dxaOrig="680" w:dyaOrig="620" w14:anchorId="5126786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pt;height:31pt" o:ole="">
                  <v:imagedata r:id="rId8" o:title=""/>
                </v:shape>
                <o:OLEObject Type="Embed" ProgID="Equation.DSMT4" ShapeID="_x0000_i1025" DrawAspect="Content" ObjectID="_1282916759" r:id="rId9"/>
              </w:object>
            </w:r>
          </w:p>
          <w:p w14:paraId="0DB638BB" w14:textId="6B6BE2FA" w:rsidR="008F22B6" w:rsidRPr="008F22B6" w:rsidRDefault="008F22B6" w:rsidP="008665BD">
            <w:pPr>
              <w:rPr>
                <w:position w:val="-4"/>
              </w:rPr>
            </w:pPr>
            <w:r>
              <w:rPr>
                <w:position w:val="-4"/>
              </w:rPr>
              <w:t>______________________________</w:t>
            </w:r>
          </w:p>
        </w:tc>
        <w:tc>
          <w:tcPr>
            <w:tcW w:w="531" w:type="dxa"/>
          </w:tcPr>
          <w:p w14:paraId="22AB14EF" w14:textId="77777777" w:rsidR="008665BD" w:rsidRDefault="008665BD" w:rsidP="008665BD">
            <w:r>
              <w:t>2.</w:t>
            </w:r>
          </w:p>
        </w:tc>
        <w:tc>
          <w:tcPr>
            <w:tcW w:w="3067" w:type="dxa"/>
          </w:tcPr>
          <w:p w14:paraId="1281BC45" w14:textId="5E54D443" w:rsidR="008665BD" w:rsidRDefault="008F22B6" w:rsidP="008665BD">
            <w:pPr>
              <w:rPr>
                <w:position w:val="-4"/>
                <w:sz w:val="20"/>
                <w:szCs w:val="20"/>
              </w:rPr>
            </w:pPr>
            <w:r w:rsidRPr="00137825">
              <w:rPr>
                <w:position w:val="-4"/>
              </w:rPr>
              <w:object w:dxaOrig="1020" w:dyaOrig="240" w14:anchorId="4BE72C84">
                <v:shape id="_x0000_i1026" type="#_x0000_t75" style="width:53pt;height:13pt" o:ole="">
                  <v:imagedata r:id="rId10" o:title=""/>
                </v:shape>
                <o:OLEObject Type="Embed" ProgID="Equation.DSMT4" ShapeID="_x0000_i1026" DrawAspect="Content" ObjectID="_1282916760" r:id="rId11"/>
              </w:object>
            </w:r>
          </w:p>
          <w:p w14:paraId="16204E74" w14:textId="77777777" w:rsidR="008F22B6" w:rsidRDefault="008F22B6" w:rsidP="008665BD">
            <w:pPr>
              <w:rPr>
                <w:position w:val="-4"/>
                <w:sz w:val="20"/>
                <w:szCs w:val="20"/>
              </w:rPr>
            </w:pPr>
          </w:p>
          <w:p w14:paraId="706E7222" w14:textId="77777777" w:rsidR="008F22B6" w:rsidRDefault="008F22B6" w:rsidP="008665BD">
            <w:pPr>
              <w:rPr>
                <w:position w:val="-4"/>
                <w:sz w:val="20"/>
                <w:szCs w:val="20"/>
              </w:rPr>
            </w:pPr>
          </w:p>
          <w:p w14:paraId="184ED4BE" w14:textId="2A0A9AA5" w:rsidR="008F22B6" w:rsidRPr="008F22B6" w:rsidRDefault="008F22B6" w:rsidP="008665BD">
            <w:pPr>
              <w:rPr>
                <w:position w:val="-4"/>
              </w:rPr>
            </w:pPr>
            <w:r>
              <w:rPr>
                <w:position w:val="-4"/>
              </w:rPr>
              <w:t>______________________________</w:t>
            </w:r>
          </w:p>
        </w:tc>
        <w:tc>
          <w:tcPr>
            <w:tcW w:w="531" w:type="dxa"/>
          </w:tcPr>
          <w:p w14:paraId="23442E2E" w14:textId="77777777" w:rsidR="008665BD" w:rsidRDefault="008665BD" w:rsidP="008665BD">
            <w:r>
              <w:t>3.</w:t>
            </w:r>
          </w:p>
        </w:tc>
        <w:tc>
          <w:tcPr>
            <w:tcW w:w="3080" w:type="dxa"/>
          </w:tcPr>
          <w:p w14:paraId="09AC542F" w14:textId="77777777" w:rsidR="008665BD" w:rsidRDefault="008665BD" w:rsidP="008665BD">
            <w:pPr>
              <w:rPr>
                <w:position w:val="-4"/>
                <w:sz w:val="20"/>
                <w:szCs w:val="20"/>
              </w:rPr>
            </w:pPr>
            <w:r w:rsidRPr="00137825">
              <w:rPr>
                <w:position w:val="-4"/>
              </w:rPr>
              <w:object w:dxaOrig="880" w:dyaOrig="240" w14:anchorId="7EA396E5">
                <v:shape id="_x0000_i1027" type="#_x0000_t75" style="width:44pt;height:12pt" o:ole="">
                  <v:imagedata r:id="rId12" o:title=""/>
                </v:shape>
                <o:OLEObject Type="Embed" ProgID="Equation.DSMT4" ShapeID="_x0000_i1027" DrawAspect="Content" ObjectID="_1282916761" r:id="rId13"/>
              </w:object>
            </w:r>
          </w:p>
          <w:p w14:paraId="3EFF6533" w14:textId="77777777" w:rsidR="008F22B6" w:rsidRDefault="008F22B6" w:rsidP="008665BD">
            <w:pPr>
              <w:rPr>
                <w:position w:val="-4"/>
                <w:sz w:val="20"/>
                <w:szCs w:val="20"/>
              </w:rPr>
            </w:pPr>
          </w:p>
          <w:p w14:paraId="66DA3343" w14:textId="77777777" w:rsidR="008F22B6" w:rsidRDefault="008F22B6" w:rsidP="008665BD">
            <w:pPr>
              <w:rPr>
                <w:position w:val="-4"/>
                <w:sz w:val="20"/>
                <w:szCs w:val="20"/>
              </w:rPr>
            </w:pPr>
          </w:p>
          <w:p w14:paraId="5BED7418" w14:textId="3F8BA5FE" w:rsidR="008F22B6" w:rsidRDefault="008F22B6" w:rsidP="008665BD">
            <w:pPr>
              <w:rPr>
                <w:position w:val="-4"/>
                <w:sz w:val="20"/>
                <w:szCs w:val="20"/>
              </w:rPr>
            </w:pPr>
            <w:r>
              <w:rPr>
                <w:position w:val="-4"/>
                <w:sz w:val="20"/>
                <w:szCs w:val="20"/>
              </w:rPr>
              <w:t>_______________________________</w:t>
            </w:r>
          </w:p>
          <w:p w14:paraId="13572896" w14:textId="77777777" w:rsidR="008F22B6" w:rsidRDefault="008F22B6" w:rsidP="008665BD">
            <w:pPr>
              <w:rPr>
                <w:position w:val="-4"/>
                <w:sz w:val="20"/>
                <w:szCs w:val="20"/>
              </w:rPr>
            </w:pPr>
          </w:p>
          <w:p w14:paraId="11BCCCAD" w14:textId="77777777" w:rsidR="008F22B6" w:rsidRDefault="008F22B6" w:rsidP="008665BD">
            <w:pPr>
              <w:rPr>
                <w:position w:val="-4"/>
                <w:sz w:val="20"/>
                <w:szCs w:val="20"/>
              </w:rPr>
            </w:pPr>
          </w:p>
          <w:p w14:paraId="5FA877D0" w14:textId="77777777" w:rsidR="008665BD" w:rsidRDefault="008665BD" w:rsidP="008665BD"/>
        </w:tc>
      </w:tr>
      <w:tr w:rsidR="008665BD" w14:paraId="6CEA252B" w14:textId="77777777" w:rsidTr="008665BD">
        <w:tc>
          <w:tcPr>
            <w:tcW w:w="531" w:type="dxa"/>
          </w:tcPr>
          <w:p w14:paraId="49B8C168" w14:textId="5BFA8EF9" w:rsidR="008665BD" w:rsidRDefault="008665BD" w:rsidP="008665BD">
            <w:r>
              <w:t>4.</w:t>
            </w:r>
          </w:p>
        </w:tc>
        <w:tc>
          <w:tcPr>
            <w:tcW w:w="3276" w:type="dxa"/>
          </w:tcPr>
          <w:p w14:paraId="14CC6E3E" w14:textId="77777777" w:rsidR="008665BD" w:rsidRDefault="008665BD" w:rsidP="008665BD">
            <w:pPr>
              <w:rPr>
                <w:position w:val="-4"/>
                <w:sz w:val="20"/>
                <w:szCs w:val="20"/>
              </w:rPr>
            </w:pPr>
            <w:r w:rsidRPr="008665BD">
              <w:rPr>
                <w:position w:val="-10"/>
              </w:rPr>
              <w:object w:dxaOrig="920" w:dyaOrig="320" w14:anchorId="64E0D250">
                <v:shape id="_x0000_i1028" type="#_x0000_t75" style="width:46pt;height:16pt" o:ole="">
                  <v:imagedata r:id="rId14" o:title=""/>
                </v:shape>
                <o:OLEObject Type="Embed" ProgID="Equation.DSMT4" ShapeID="_x0000_i1028" DrawAspect="Content" ObjectID="_1282916762" r:id="rId15"/>
              </w:object>
            </w:r>
          </w:p>
          <w:p w14:paraId="01ADF055" w14:textId="77777777" w:rsidR="008F22B6" w:rsidRDefault="008F22B6" w:rsidP="008665BD">
            <w:pPr>
              <w:rPr>
                <w:position w:val="-4"/>
                <w:sz w:val="20"/>
                <w:szCs w:val="20"/>
              </w:rPr>
            </w:pPr>
          </w:p>
          <w:p w14:paraId="4FE07FF5" w14:textId="08E99C03" w:rsidR="008F22B6" w:rsidRDefault="008F22B6" w:rsidP="008665BD">
            <w:r>
              <w:rPr>
                <w:position w:val="-4"/>
                <w:sz w:val="20"/>
                <w:szCs w:val="20"/>
              </w:rPr>
              <w:t>_____________________________________</w:t>
            </w:r>
          </w:p>
        </w:tc>
        <w:tc>
          <w:tcPr>
            <w:tcW w:w="531" w:type="dxa"/>
          </w:tcPr>
          <w:p w14:paraId="7299B749" w14:textId="77777777" w:rsidR="008665BD" w:rsidRDefault="008665BD" w:rsidP="008665BD">
            <w:r>
              <w:t>5.</w:t>
            </w:r>
          </w:p>
        </w:tc>
        <w:tc>
          <w:tcPr>
            <w:tcW w:w="3067" w:type="dxa"/>
          </w:tcPr>
          <w:p w14:paraId="3F97BCA9" w14:textId="77777777" w:rsidR="008665BD" w:rsidRDefault="008665BD" w:rsidP="008665BD">
            <w:pPr>
              <w:rPr>
                <w:position w:val="-4"/>
                <w:sz w:val="20"/>
                <w:szCs w:val="20"/>
              </w:rPr>
            </w:pPr>
            <w:r w:rsidRPr="008665BD">
              <w:rPr>
                <w:position w:val="-10"/>
              </w:rPr>
              <w:object w:dxaOrig="1040" w:dyaOrig="320" w14:anchorId="1FF14279">
                <v:shape id="_x0000_i1029" type="#_x0000_t75" style="width:52pt;height:16pt" o:ole="">
                  <v:imagedata r:id="rId16" o:title=""/>
                </v:shape>
                <o:OLEObject Type="Embed" ProgID="Equation.DSMT4" ShapeID="_x0000_i1029" DrawAspect="Content" ObjectID="_1282916763" r:id="rId17"/>
              </w:object>
            </w:r>
          </w:p>
          <w:p w14:paraId="3B2D65EE" w14:textId="77777777" w:rsidR="008F22B6" w:rsidRDefault="008F22B6" w:rsidP="008665BD">
            <w:pPr>
              <w:rPr>
                <w:position w:val="-4"/>
                <w:sz w:val="20"/>
                <w:szCs w:val="20"/>
              </w:rPr>
            </w:pPr>
          </w:p>
          <w:p w14:paraId="0E197132" w14:textId="57AC39CB" w:rsidR="008F22B6" w:rsidRDefault="008F22B6" w:rsidP="008665BD">
            <w:r>
              <w:rPr>
                <w:position w:val="-4"/>
                <w:sz w:val="20"/>
                <w:szCs w:val="20"/>
              </w:rPr>
              <w:t>____________________________________</w:t>
            </w:r>
          </w:p>
        </w:tc>
        <w:tc>
          <w:tcPr>
            <w:tcW w:w="531" w:type="dxa"/>
          </w:tcPr>
          <w:p w14:paraId="01184071" w14:textId="77777777" w:rsidR="008665BD" w:rsidRDefault="008665BD" w:rsidP="008665BD">
            <w:r>
              <w:t>6.</w:t>
            </w:r>
          </w:p>
        </w:tc>
        <w:tc>
          <w:tcPr>
            <w:tcW w:w="3080" w:type="dxa"/>
          </w:tcPr>
          <w:p w14:paraId="1A6CE826" w14:textId="77777777" w:rsidR="008665BD" w:rsidRDefault="008665BD" w:rsidP="008665BD">
            <w:pPr>
              <w:rPr>
                <w:position w:val="-4"/>
                <w:sz w:val="20"/>
                <w:szCs w:val="20"/>
              </w:rPr>
            </w:pPr>
            <w:r w:rsidRPr="008665BD">
              <w:rPr>
                <w:position w:val="-4"/>
              </w:rPr>
              <w:object w:dxaOrig="900" w:dyaOrig="260" w14:anchorId="058FD5A8">
                <v:shape id="_x0000_i1030" type="#_x0000_t75" style="width:45pt;height:13pt" o:ole="">
                  <v:imagedata r:id="rId18" o:title=""/>
                </v:shape>
                <o:OLEObject Type="Embed" ProgID="Equation.DSMT4" ShapeID="_x0000_i1030" DrawAspect="Content" ObjectID="_1282916764" r:id="rId19"/>
              </w:object>
            </w:r>
          </w:p>
          <w:p w14:paraId="0E5792BB" w14:textId="77777777" w:rsidR="008665BD" w:rsidRDefault="008665BD" w:rsidP="008665BD">
            <w:pPr>
              <w:rPr>
                <w:position w:val="-4"/>
                <w:sz w:val="20"/>
                <w:szCs w:val="20"/>
              </w:rPr>
            </w:pPr>
          </w:p>
          <w:p w14:paraId="5F12BD04" w14:textId="053214E4" w:rsidR="008665BD" w:rsidRDefault="008F22B6" w:rsidP="008665BD">
            <w:r>
              <w:rPr>
                <w:position w:val="-4"/>
                <w:sz w:val="20"/>
                <w:szCs w:val="20"/>
              </w:rPr>
              <w:t>____________________________________</w:t>
            </w:r>
          </w:p>
        </w:tc>
      </w:tr>
      <w:tr w:rsidR="00087EE5" w14:paraId="3C09B6ED" w14:textId="77777777" w:rsidTr="008665BD">
        <w:tc>
          <w:tcPr>
            <w:tcW w:w="531" w:type="dxa"/>
          </w:tcPr>
          <w:p w14:paraId="5BBB635C" w14:textId="77777777" w:rsidR="00087EE5" w:rsidRDefault="00087EE5" w:rsidP="008665BD"/>
          <w:p w14:paraId="3EDFA247" w14:textId="77777777" w:rsidR="00087EE5" w:rsidRDefault="00087EE5" w:rsidP="008665BD"/>
          <w:p w14:paraId="4C9F2983" w14:textId="77777777" w:rsidR="00087EE5" w:rsidRDefault="00087EE5" w:rsidP="008665BD"/>
        </w:tc>
        <w:tc>
          <w:tcPr>
            <w:tcW w:w="3276" w:type="dxa"/>
          </w:tcPr>
          <w:p w14:paraId="11086860" w14:textId="77777777" w:rsidR="00087EE5" w:rsidRPr="00977751" w:rsidRDefault="00087EE5" w:rsidP="008665BD">
            <w:pPr>
              <w:rPr>
                <w:position w:val="-4"/>
                <w:sz w:val="20"/>
                <w:szCs w:val="20"/>
              </w:rPr>
            </w:pPr>
          </w:p>
        </w:tc>
        <w:tc>
          <w:tcPr>
            <w:tcW w:w="531" w:type="dxa"/>
          </w:tcPr>
          <w:p w14:paraId="0A98DFEE" w14:textId="77777777" w:rsidR="00087EE5" w:rsidRDefault="00087EE5" w:rsidP="008665BD"/>
        </w:tc>
        <w:tc>
          <w:tcPr>
            <w:tcW w:w="3067" w:type="dxa"/>
          </w:tcPr>
          <w:p w14:paraId="25D351A7" w14:textId="77777777" w:rsidR="00087EE5" w:rsidRPr="007628C7" w:rsidRDefault="00087EE5" w:rsidP="008665BD">
            <w:pPr>
              <w:rPr>
                <w:position w:val="-4"/>
                <w:sz w:val="20"/>
                <w:szCs w:val="20"/>
              </w:rPr>
            </w:pPr>
          </w:p>
        </w:tc>
        <w:tc>
          <w:tcPr>
            <w:tcW w:w="531" w:type="dxa"/>
          </w:tcPr>
          <w:p w14:paraId="36F0433E" w14:textId="77777777" w:rsidR="00087EE5" w:rsidRDefault="00087EE5" w:rsidP="008665BD"/>
        </w:tc>
        <w:tc>
          <w:tcPr>
            <w:tcW w:w="3080" w:type="dxa"/>
          </w:tcPr>
          <w:p w14:paraId="3A50779E" w14:textId="77777777" w:rsidR="00087EE5" w:rsidRPr="00AC4C96" w:rsidRDefault="00087EE5" w:rsidP="008665BD">
            <w:pPr>
              <w:rPr>
                <w:position w:val="-4"/>
                <w:sz w:val="20"/>
                <w:szCs w:val="20"/>
              </w:rPr>
            </w:pPr>
          </w:p>
        </w:tc>
      </w:tr>
    </w:tbl>
    <w:p w14:paraId="28274AEC" w14:textId="06721A07" w:rsidR="008665BD" w:rsidRDefault="008665BD" w:rsidP="008665BD">
      <w:pPr>
        <w:pStyle w:val="ListParagraph"/>
        <w:numPr>
          <w:ilvl w:val="0"/>
          <w:numId w:val="6"/>
        </w:numPr>
        <w:rPr>
          <w:b/>
        </w:rPr>
      </w:pPr>
      <w:r>
        <w:rPr>
          <w:b/>
        </w:rPr>
        <w:t>Find the value of each expression.</w:t>
      </w:r>
    </w:p>
    <w:p w14:paraId="44184CAE" w14:textId="77777777" w:rsidR="00087EE5" w:rsidRPr="00087EE5" w:rsidRDefault="00087EE5" w:rsidP="00087EE5">
      <w:pPr>
        <w:rPr>
          <w:b/>
        </w:rPr>
      </w:pPr>
    </w:p>
    <w:p w14:paraId="64B0F031" w14:textId="77777777" w:rsidR="008F22B6" w:rsidRPr="008F22B6" w:rsidRDefault="008F22B6" w:rsidP="008F22B6">
      <w:pPr>
        <w:rPr>
          <w:b/>
        </w:rPr>
      </w:pPr>
    </w:p>
    <w:tbl>
      <w:tblPr>
        <w:tblStyle w:val="TableGrid"/>
        <w:tblW w:w="1101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"/>
        <w:gridCol w:w="3276"/>
        <w:gridCol w:w="531"/>
        <w:gridCol w:w="3067"/>
        <w:gridCol w:w="531"/>
        <w:gridCol w:w="3080"/>
      </w:tblGrid>
      <w:tr w:rsidR="008665BD" w14:paraId="10273042" w14:textId="77777777" w:rsidTr="008665BD">
        <w:tc>
          <w:tcPr>
            <w:tcW w:w="531" w:type="dxa"/>
          </w:tcPr>
          <w:p w14:paraId="58C9B22C" w14:textId="77777777" w:rsidR="008665BD" w:rsidRDefault="008665BD" w:rsidP="008665BD">
            <w:r>
              <w:t>1.</w:t>
            </w:r>
          </w:p>
        </w:tc>
        <w:tc>
          <w:tcPr>
            <w:tcW w:w="3276" w:type="dxa"/>
          </w:tcPr>
          <w:p w14:paraId="4CC51E38" w14:textId="77777777" w:rsidR="008665BD" w:rsidRDefault="005A5D7C" w:rsidP="008665BD">
            <w:r w:rsidRPr="008F22B6">
              <w:rPr>
                <w:position w:val="-4"/>
              </w:rPr>
              <w:object w:dxaOrig="880" w:dyaOrig="240" w14:anchorId="5C8CDB58">
                <v:shape id="_x0000_i1031" type="#_x0000_t75" style="width:44pt;height:12pt" o:ole="">
                  <v:imagedata r:id="rId20" o:title=""/>
                </v:shape>
                <o:OLEObject Type="Embed" ProgID="Equation.DSMT4" ShapeID="_x0000_i1031" DrawAspect="Content" ObjectID="_1282916765" r:id="rId21"/>
              </w:object>
            </w:r>
          </w:p>
        </w:tc>
        <w:tc>
          <w:tcPr>
            <w:tcW w:w="531" w:type="dxa"/>
          </w:tcPr>
          <w:p w14:paraId="41253B30" w14:textId="77777777" w:rsidR="008665BD" w:rsidRDefault="008665BD" w:rsidP="008665BD">
            <w:r>
              <w:t>2.</w:t>
            </w:r>
          </w:p>
        </w:tc>
        <w:tc>
          <w:tcPr>
            <w:tcW w:w="3067" w:type="dxa"/>
          </w:tcPr>
          <w:p w14:paraId="4C5C690B" w14:textId="7A2E255B" w:rsidR="008665BD" w:rsidRDefault="00FC05C8" w:rsidP="008665BD">
            <w:r w:rsidRPr="00FC05C8">
              <w:rPr>
                <w:position w:val="-10"/>
              </w:rPr>
              <w:object w:dxaOrig="1000" w:dyaOrig="360" w14:anchorId="22C79CDB">
                <v:shape id="_x0000_i1032" type="#_x0000_t75" style="width:66pt;height:25pt" o:ole="">
                  <v:imagedata r:id="rId22" o:title=""/>
                </v:shape>
                <o:OLEObject Type="Embed" ProgID="Equation.DSMT4" ShapeID="_x0000_i1032" DrawAspect="Content" ObjectID="_1282916766" r:id="rId23"/>
              </w:object>
            </w:r>
          </w:p>
        </w:tc>
        <w:tc>
          <w:tcPr>
            <w:tcW w:w="531" w:type="dxa"/>
          </w:tcPr>
          <w:p w14:paraId="1036A537" w14:textId="77777777" w:rsidR="008665BD" w:rsidRDefault="008665BD" w:rsidP="008665BD">
            <w:r>
              <w:t>3.</w:t>
            </w:r>
          </w:p>
        </w:tc>
        <w:tc>
          <w:tcPr>
            <w:tcW w:w="3080" w:type="dxa"/>
          </w:tcPr>
          <w:p w14:paraId="1B6CD6C5" w14:textId="77777777" w:rsidR="008665BD" w:rsidRDefault="00FC05C8" w:rsidP="008665BD">
            <w:pPr>
              <w:rPr>
                <w:position w:val="-4"/>
                <w:sz w:val="20"/>
                <w:szCs w:val="20"/>
              </w:rPr>
            </w:pPr>
            <w:r w:rsidRPr="008F22B6">
              <w:rPr>
                <w:position w:val="-24"/>
              </w:rPr>
              <w:object w:dxaOrig="900" w:dyaOrig="660" w14:anchorId="5ED947E3">
                <v:shape id="_x0000_i1033" type="#_x0000_t75" style="width:45pt;height:33pt" o:ole="">
                  <v:imagedata r:id="rId24" o:title=""/>
                </v:shape>
                <o:OLEObject Type="Embed" ProgID="Equation.DSMT4" ShapeID="_x0000_i1033" DrawAspect="Content" ObjectID="_1282916767" r:id="rId25"/>
              </w:object>
            </w:r>
          </w:p>
          <w:p w14:paraId="3978085A" w14:textId="77777777" w:rsidR="008665BD" w:rsidRDefault="008665BD" w:rsidP="008665BD">
            <w:pPr>
              <w:rPr>
                <w:position w:val="-4"/>
                <w:sz w:val="20"/>
                <w:szCs w:val="20"/>
              </w:rPr>
            </w:pPr>
          </w:p>
          <w:p w14:paraId="4CE534CB" w14:textId="77777777" w:rsidR="008665BD" w:rsidRDefault="008665BD" w:rsidP="008665BD"/>
        </w:tc>
      </w:tr>
      <w:tr w:rsidR="008665BD" w14:paraId="277AC9CF" w14:textId="77777777" w:rsidTr="008665BD">
        <w:tc>
          <w:tcPr>
            <w:tcW w:w="531" w:type="dxa"/>
          </w:tcPr>
          <w:p w14:paraId="4A7305A7" w14:textId="77777777" w:rsidR="008665BD" w:rsidRDefault="008665BD" w:rsidP="008665BD">
            <w:r>
              <w:t>4.</w:t>
            </w:r>
          </w:p>
        </w:tc>
        <w:tc>
          <w:tcPr>
            <w:tcW w:w="3276" w:type="dxa"/>
          </w:tcPr>
          <w:p w14:paraId="39ACC1EB" w14:textId="77777777" w:rsidR="008665BD" w:rsidRDefault="00FC05C8" w:rsidP="008665BD">
            <w:r w:rsidRPr="008F22B6">
              <w:rPr>
                <w:position w:val="-24"/>
              </w:rPr>
              <w:object w:dxaOrig="1020" w:dyaOrig="620" w14:anchorId="50A7B07F">
                <v:shape id="_x0000_i1034" type="#_x0000_t75" style="width:51pt;height:31pt" o:ole="">
                  <v:imagedata r:id="rId26" o:title=""/>
                </v:shape>
                <o:OLEObject Type="Embed" ProgID="Equation.DSMT4" ShapeID="_x0000_i1034" DrawAspect="Content" ObjectID="_1282916768" r:id="rId27"/>
              </w:object>
            </w:r>
          </w:p>
        </w:tc>
        <w:tc>
          <w:tcPr>
            <w:tcW w:w="531" w:type="dxa"/>
          </w:tcPr>
          <w:p w14:paraId="33981D94" w14:textId="77777777" w:rsidR="008665BD" w:rsidRDefault="008665BD" w:rsidP="008665BD">
            <w:r>
              <w:t>5.</w:t>
            </w:r>
          </w:p>
        </w:tc>
        <w:tc>
          <w:tcPr>
            <w:tcW w:w="3067" w:type="dxa"/>
          </w:tcPr>
          <w:p w14:paraId="6DB37BFF" w14:textId="77777777" w:rsidR="008665BD" w:rsidRDefault="008F22B6" w:rsidP="008665BD">
            <w:r w:rsidRPr="008F22B6">
              <w:rPr>
                <w:position w:val="-24"/>
              </w:rPr>
              <w:object w:dxaOrig="920" w:dyaOrig="620" w14:anchorId="4C2ADA98">
                <v:shape id="_x0000_i1035" type="#_x0000_t75" style="width:46pt;height:31pt" o:ole="">
                  <v:imagedata r:id="rId28" o:title=""/>
                </v:shape>
                <o:OLEObject Type="Embed" ProgID="Equation.DSMT4" ShapeID="_x0000_i1035" DrawAspect="Content" ObjectID="_1282916769" r:id="rId29"/>
              </w:object>
            </w:r>
          </w:p>
        </w:tc>
        <w:tc>
          <w:tcPr>
            <w:tcW w:w="531" w:type="dxa"/>
          </w:tcPr>
          <w:p w14:paraId="19A8DF8C" w14:textId="77777777" w:rsidR="008665BD" w:rsidRDefault="008665BD" w:rsidP="008665BD">
            <w:r>
              <w:t>6.</w:t>
            </w:r>
          </w:p>
        </w:tc>
        <w:tc>
          <w:tcPr>
            <w:tcW w:w="3080" w:type="dxa"/>
          </w:tcPr>
          <w:p w14:paraId="7E94C5B6" w14:textId="77777777" w:rsidR="008665BD" w:rsidRDefault="008F22B6" w:rsidP="008665BD">
            <w:pPr>
              <w:rPr>
                <w:position w:val="-4"/>
                <w:sz w:val="20"/>
                <w:szCs w:val="20"/>
              </w:rPr>
            </w:pPr>
            <w:r w:rsidRPr="008F22B6">
              <w:rPr>
                <w:position w:val="-24"/>
              </w:rPr>
              <w:object w:dxaOrig="920" w:dyaOrig="620" w14:anchorId="2310C69F">
                <v:shape id="_x0000_i1036" type="#_x0000_t75" style="width:46pt;height:31pt" o:ole="">
                  <v:imagedata r:id="rId30" o:title=""/>
                </v:shape>
                <o:OLEObject Type="Embed" ProgID="Equation.DSMT4" ShapeID="_x0000_i1036" DrawAspect="Content" ObjectID="_1282916770" r:id="rId31"/>
              </w:object>
            </w:r>
          </w:p>
          <w:p w14:paraId="76C8E31F" w14:textId="77777777" w:rsidR="008F22B6" w:rsidRDefault="008F22B6" w:rsidP="008665BD">
            <w:pPr>
              <w:rPr>
                <w:position w:val="-4"/>
                <w:sz w:val="20"/>
                <w:szCs w:val="20"/>
              </w:rPr>
            </w:pPr>
          </w:p>
          <w:p w14:paraId="2C71DEBD" w14:textId="77777777" w:rsidR="008665BD" w:rsidRDefault="008665BD" w:rsidP="008665BD"/>
        </w:tc>
      </w:tr>
      <w:tr w:rsidR="008665BD" w14:paraId="084D0661" w14:textId="77777777" w:rsidTr="008665BD">
        <w:tc>
          <w:tcPr>
            <w:tcW w:w="531" w:type="dxa"/>
          </w:tcPr>
          <w:p w14:paraId="2C9CD92D" w14:textId="77777777" w:rsidR="008665BD" w:rsidRDefault="008665BD" w:rsidP="008665BD">
            <w:r>
              <w:t>7.</w:t>
            </w:r>
          </w:p>
        </w:tc>
        <w:tc>
          <w:tcPr>
            <w:tcW w:w="3276" w:type="dxa"/>
          </w:tcPr>
          <w:p w14:paraId="1844580F" w14:textId="77777777" w:rsidR="008665BD" w:rsidRDefault="008F22B6" w:rsidP="008665BD">
            <w:r w:rsidRPr="008F22B6">
              <w:rPr>
                <w:position w:val="-24"/>
              </w:rPr>
              <w:object w:dxaOrig="840" w:dyaOrig="620" w14:anchorId="55A08D97">
                <v:shape id="_x0000_i1037" type="#_x0000_t75" style="width:42pt;height:31pt" o:ole="">
                  <v:imagedata r:id="rId32" o:title=""/>
                </v:shape>
                <o:OLEObject Type="Embed" ProgID="Equation.DSMT4" ShapeID="_x0000_i1037" DrawAspect="Content" ObjectID="_1282916771" r:id="rId33"/>
              </w:object>
            </w:r>
          </w:p>
        </w:tc>
        <w:tc>
          <w:tcPr>
            <w:tcW w:w="531" w:type="dxa"/>
          </w:tcPr>
          <w:p w14:paraId="10F30095" w14:textId="77777777" w:rsidR="008665BD" w:rsidRDefault="008665BD" w:rsidP="008665BD">
            <w:r>
              <w:t>8.</w:t>
            </w:r>
          </w:p>
        </w:tc>
        <w:tc>
          <w:tcPr>
            <w:tcW w:w="3067" w:type="dxa"/>
          </w:tcPr>
          <w:p w14:paraId="556A1265" w14:textId="77777777" w:rsidR="008665BD" w:rsidRDefault="008F22B6" w:rsidP="008665BD">
            <w:r w:rsidRPr="008F22B6">
              <w:rPr>
                <w:position w:val="-24"/>
              </w:rPr>
              <w:object w:dxaOrig="1280" w:dyaOrig="620" w14:anchorId="0B64ACCE">
                <v:shape id="_x0000_i1038" type="#_x0000_t75" style="width:64pt;height:31pt" o:ole="">
                  <v:imagedata r:id="rId34" o:title=""/>
                </v:shape>
                <o:OLEObject Type="Embed" ProgID="Equation.DSMT4" ShapeID="_x0000_i1038" DrawAspect="Content" ObjectID="_1282916772" r:id="rId35"/>
              </w:object>
            </w:r>
          </w:p>
        </w:tc>
        <w:tc>
          <w:tcPr>
            <w:tcW w:w="531" w:type="dxa"/>
          </w:tcPr>
          <w:p w14:paraId="6150845B" w14:textId="77777777" w:rsidR="008665BD" w:rsidRDefault="008665BD" w:rsidP="008665BD">
            <w:r>
              <w:t>9.</w:t>
            </w:r>
          </w:p>
        </w:tc>
        <w:tc>
          <w:tcPr>
            <w:tcW w:w="3080" w:type="dxa"/>
          </w:tcPr>
          <w:p w14:paraId="68F284D4" w14:textId="1222DB48" w:rsidR="008665BD" w:rsidRDefault="005A5D7C" w:rsidP="008665BD">
            <w:pPr>
              <w:rPr>
                <w:position w:val="-4"/>
                <w:sz w:val="20"/>
                <w:szCs w:val="20"/>
              </w:rPr>
            </w:pPr>
            <w:r w:rsidRPr="00973CDF">
              <w:rPr>
                <w:position w:val="-28"/>
              </w:rPr>
              <w:object w:dxaOrig="860" w:dyaOrig="660" w14:anchorId="48341BFF">
                <v:shape id="_x0000_i1039" type="#_x0000_t75" style="width:43pt;height:33pt" o:ole="">
                  <v:imagedata r:id="rId36" o:title=""/>
                </v:shape>
                <o:OLEObject Type="Embed" ProgID="Equation.DSMT4" ShapeID="_x0000_i1039" DrawAspect="Content" ObjectID="_1282916773" r:id="rId37"/>
              </w:object>
            </w:r>
          </w:p>
          <w:p w14:paraId="3655CE74" w14:textId="77777777" w:rsidR="008F22B6" w:rsidRDefault="008F22B6" w:rsidP="008665BD">
            <w:pPr>
              <w:rPr>
                <w:position w:val="-4"/>
                <w:sz w:val="20"/>
                <w:szCs w:val="20"/>
              </w:rPr>
            </w:pPr>
          </w:p>
          <w:p w14:paraId="3ADE96D4" w14:textId="77777777" w:rsidR="008665BD" w:rsidRDefault="008665BD" w:rsidP="008665BD"/>
        </w:tc>
      </w:tr>
    </w:tbl>
    <w:p w14:paraId="0E58FCFA" w14:textId="77777777" w:rsidR="004250D1" w:rsidRDefault="004250D1" w:rsidP="004250D1">
      <w:pPr>
        <w:rPr>
          <w:b/>
        </w:rPr>
      </w:pPr>
      <w:bookmarkStart w:id="0" w:name="_GoBack"/>
      <w:bookmarkEnd w:id="0"/>
    </w:p>
    <w:p w14:paraId="59E3AC61" w14:textId="77777777" w:rsidR="004250D1" w:rsidRPr="004250D1" w:rsidRDefault="004250D1" w:rsidP="004250D1">
      <w:pPr>
        <w:rPr>
          <w:b/>
        </w:rPr>
      </w:pPr>
    </w:p>
    <w:p w14:paraId="6CC54239" w14:textId="1275DBEF" w:rsidR="002A2160" w:rsidRDefault="00CE7A9F" w:rsidP="00137825">
      <w:pPr>
        <w:pStyle w:val="ListParagraph"/>
        <w:numPr>
          <w:ilvl w:val="0"/>
          <w:numId w:val="6"/>
        </w:numPr>
        <w:rPr>
          <w:b/>
        </w:rPr>
      </w:pPr>
      <w:r w:rsidRPr="008665BD">
        <w:rPr>
          <w:b/>
        </w:rPr>
        <w:t>Simplify each numerical expression.</w:t>
      </w:r>
      <w:r w:rsidRPr="008665BD">
        <w:rPr>
          <w:b/>
        </w:rPr>
        <w:tab/>
      </w:r>
    </w:p>
    <w:p w14:paraId="6E2EAC75" w14:textId="77777777" w:rsidR="00087EE5" w:rsidRPr="00087EE5" w:rsidRDefault="00087EE5" w:rsidP="00087EE5">
      <w:pPr>
        <w:rPr>
          <w:b/>
        </w:rPr>
      </w:pPr>
    </w:p>
    <w:p w14:paraId="78E52C53" w14:textId="77777777" w:rsidR="00CE7A9F" w:rsidRPr="00137825" w:rsidRDefault="00CE7A9F" w:rsidP="00137825"/>
    <w:tbl>
      <w:tblPr>
        <w:tblStyle w:val="TableGrid"/>
        <w:tblW w:w="1101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"/>
        <w:gridCol w:w="3276"/>
        <w:gridCol w:w="531"/>
        <w:gridCol w:w="3067"/>
        <w:gridCol w:w="531"/>
        <w:gridCol w:w="3080"/>
      </w:tblGrid>
      <w:tr w:rsidR="00742E99" w14:paraId="1B6995DF" w14:textId="77777777" w:rsidTr="008665BD">
        <w:tc>
          <w:tcPr>
            <w:tcW w:w="531" w:type="dxa"/>
          </w:tcPr>
          <w:p w14:paraId="668A7A31" w14:textId="77777777" w:rsidR="00742E99" w:rsidRDefault="00742E99" w:rsidP="00137825">
            <w:r>
              <w:t>1.</w:t>
            </w:r>
          </w:p>
        </w:tc>
        <w:tc>
          <w:tcPr>
            <w:tcW w:w="3276" w:type="dxa"/>
          </w:tcPr>
          <w:p w14:paraId="697EA2CF" w14:textId="77777777" w:rsidR="00742E99" w:rsidRDefault="00742E99" w:rsidP="00137825">
            <w:r w:rsidRPr="00137825">
              <w:rPr>
                <w:position w:val="-24"/>
              </w:rPr>
              <w:object w:dxaOrig="1160" w:dyaOrig="620" w14:anchorId="3A207181">
                <v:shape id="_x0000_i1046" type="#_x0000_t75" style="width:58pt;height:31pt" o:ole="">
                  <v:imagedata r:id="rId38" o:title=""/>
                </v:shape>
                <o:OLEObject Type="Embed" ProgID="Equation.DSMT4" ShapeID="_x0000_i1046" DrawAspect="Content" ObjectID="_1282916774" r:id="rId39"/>
              </w:object>
            </w:r>
          </w:p>
        </w:tc>
        <w:tc>
          <w:tcPr>
            <w:tcW w:w="531" w:type="dxa"/>
          </w:tcPr>
          <w:p w14:paraId="3A38C673" w14:textId="77777777" w:rsidR="00742E99" w:rsidRDefault="00742E99" w:rsidP="00137825">
            <w:r>
              <w:t>2.</w:t>
            </w:r>
          </w:p>
        </w:tc>
        <w:tc>
          <w:tcPr>
            <w:tcW w:w="3067" w:type="dxa"/>
          </w:tcPr>
          <w:p w14:paraId="2F220F28" w14:textId="77777777" w:rsidR="00742E99" w:rsidRDefault="00742E99" w:rsidP="00137825">
            <w:r w:rsidRPr="00137825">
              <w:rPr>
                <w:position w:val="-4"/>
              </w:rPr>
              <w:object w:dxaOrig="1020" w:dyaOrig="340" w14:anchorId="09AF3B8E">
                <v:shape id="_x0000_i1047" type="#_x0000_t75" style="width:82pt;height:28pt" o:ole="">
                  <v:imagedata r:id="rId40" o:title=""/>
                </v:shape>
                <o:OLEObject Type="Embed" ProgID="Equation.DSMT4" ShapeID="_x0000_i1047" DrawAspect="Content" ObjectID="_1282916775" r:id="rId41"/>
              </w:object>
            </w:r>
          </w:p>
        </w:tc>
        <w:tc>
          <w:tcPr>
            <w:tcW w:w="531" w:type="dxa"/>
          </w:tcPr>
          <w:p w14:paraId="48AC4227" w14:textId="77777777" w:rsidR="00742E99" w:rsidRDefault="00742E99" w:rsidP="00137825">
            <w:r>
              <w:t>3.</w:t>
            </w:r>
          </w:p>
        </w:tc>
        <w:tc>
          <w:tcPr>
            <w:tcW w:w="3080" w:type="dxa"/>
          </w:tcPr>
          <w:p w14:paraId="1372BD18" w14:textId="77777777" w:rsidR="00742E99" w:rsidRDefault="00742E99" w:rsidP="00137825">
            <w:pPr>
              <w:rPr>
                <w:position w:val="-4"/>
                <w:sz w:val="20"/>
                <w:szCs w:val="20"/>
              </w:rPr>
            </w:pPr>
            <w:r w:rsidRPr="00137825">
              <w:rPr>
                <w:position w:val="-4"/>
              </w:rPr>
              <w:object w:dxaOrig="1920" w:dyaOrig="240" w14:anchorId="228C7A53">
                <v:shape id="_x0000_i1048" type="#_x0000_t75" style="width:96pt;height:12pt" o:ole="">
                  <v:imagedata r:id="rId42" o:title=""/>
                </v:shape>
                <o:OLEObject Type="Embed" ProgID="Equation.DSMT4" ShapeID="_x0000_i1048" DrawAspect="Content" ObjectID="_1282916776" r:id="rId43"/>
              </w:object>
            </w:r>
          </w:p>
          <w:p w14:paraId="33CCFCEA" w14:textId="77777777" w:rsidR="002A2160" w:rsidRDefault="002A2160" w:rsidP="00137825">
            <w:pPr>
              <w:rPr>
                <w:position w:val="-4"/>
                <w:sz w:val="20"/>
                <w:szCs w:val="20"/>
              </w:rPr>
            </w:pPr>
          </w:p>
          <w:p w14:paraId="5A0F6384" w14:textId="77777777" w:rsidR="002A2160" w:rsidRDefault="002A2160" w:rsidP="00137825"/>
        </w:tc>
      </w:tr>
      <w:tr w:rsidR="00742E99" w14:paraId="4BDE71B8" w14:textId="77777777" w:rsidTr="008665BD">
        <w:tc>
          <w:tcPr>
            <w:tcW w:w="531" w:type="dxa"/>
          </w:tcPr>
          <w:p w14:paraId="3CA75A76" w14:textId="77777777" w:rsidR="00742E99" w:rsidRDefault="00742E99" w:rsidP="00137825">
            <w:r>
              <w:t>4.</w:t>
            </w:r>
          </w:p>
        </w:tc>
        <w:tc>
          <w:tcPr>
            <w:tcW w:w="3276" w:type="dxa"/>
          </w:tcPr>
          <w:p w14:paraId="7B464185" w14:textId="77777777" w:rsidR="00742E99" w:rsidRDefault="002A2160">
            <w:r w:rsidRPr="002A2160">
              <w:rPr>
                <w:position w:val="-4"/>
              </w:rPr>
              <w:object w:dxaOrig="1840" w:dyaOrig="240" w14:anchorId="023D7D6D">
                <v:shape id="_x0000_i1049" type="#_x0000_t75" style="width:92pt;height:12pt" o:ole="">
                  <v:imagedata r:id="rId44" o:title=""/>
                </v:shape>
                <o:OLEObject Type="Embed" ProgID="Equation.DSMT4" ShapeID="_x0000_i1049" DrawAspect="Content" ObjectID="_1282916777" r:id="rId45"/>
              </w:object>
            </w:r>
          </w:p>
        </w:tc>
        <w:tc>
          <w:tcPr>
            <w:tcW w:w="531" w:type="dxa"/>
          </w:tcPr>
          <w:p w14:paraId="514C97A8" w14:textId="77777777" w:rsidR="00742E99" w:rsidRDefault="00742E99" w:rsidP="00137825">
            <w:r>
              <w:t>5.</w:t>
            </w:r>
          </w:p>
        </w:tc>
        <w:tc>
          <w:tcPr>
            <w:tcW w:w="3067" w:type="dxa"/>
          </w:tcPr>
          <w:p w14:paraId="0262EA1E" w14:textId="77777777" w:rsidR="00742E99" w:rsidRDefault="002A2160">
            <w:r w:rsidRPr="002A2160">
              <w:rPr>
                <w:position w:val="-4"/>
              </w:rPr>
              <w:object w:dxaOrig="740" w:dyaOrig="300" w14:anchorId="0C0165B7">
                <v:shape id="_x0000_i1050" type="#_x0000_t75" style="width:37pt;height:15pt" o:ole="">
                  <v:imagedata r:id="rId46" o:title=""/>
                </v:shape>
                <o:OLEObject Type="Embed" ProgID="Equation.DSMT4" ShapeID="_x0000_i1050" DrawAspect="Content" ObjectID="_1282916778" r:id="rId47"/>
              </w:object>
            </w:r>
          </w:p>
        </w:tc>
        <w:tc>
          <w:tcPr>
            <w:tcW w:w="531" w:type="dxa"/>
          </w:tcPr>
          <w:p w14:paraId="27BC2B76" w14:textId="77777777" w:rsidR="00742E99" w:rsidRDefault="00742E99" w:rsidP="00137825">
            <w:r>
              <w:t>6.</w:t>
            </w:r>
          </w:p>
        </w:tc>
        <w:tc>
          <w:tcPr>
            <w:tcW w:w="3080" w:type="dxa"/>
          </w:tcPr>
          <w:p w14:paraId="78DC07F0" w14:textId="77777777" w:rsidR="00742E99" w:rsidRDefault="002A2160">
            <w:pPr>
              <w:rPr>
                <w:position w:val="-4"/>
                <w:sz w:val="20"/>
                <w:szCs w:val="20"/>
              </w:rPr>
            </w:pPr>
            <w:r w:rsidRPr="002A2160">
              <w:rPr>
                <w:position w:val="-10"/>
              </w:rPr>
              <w:object w:dxaOrig="2280" w:dyaOrig="360" w14:anchorId="2CA7C9EB">
                <v:shape id="_x0000_i1051" type="#_x0000_t75" style="width:114pt;height:18pt" o:ole="">
                  <v:imagedata r:id="rId48" o:title=""/>
                </v:shape>
                <o:OLEObject Type="Embed" ProgID="Equation.DSMT4" ShapeID="_x0000_i1051" DrawAspect="Content" ObjectID="_1282916779" r:id="rId49"/>
              </w:object>
            </w:r>
          </w:p>
          <w:p w14:paraId="2C296A44" w14:textId="77777777" w:rsidR="002A2160" w:rsidRDefault="002A2160"/>
        </w:tc>
      </w:tr>
      <w:tr w:rsidR="00742E99" w14:paraId="0E4C646D" w14:textId="77777777" w:rsidTr="008665BD">
        <w:tc>
          <w:tcPr>
            <w:tcW w:w="531" w:type="dxa"/>
          </w:tcPr>
          <w:p w14:paraId="2FBD7078" w14:textId="77777777" w:rsidR="00742E99" w:rsidRDefault="00742E99" w:rsidP="00137825">
            <w:r>
              <w:t>7.</w:t>
            </w:r>
          </w:p>
        </w:tc>
        <w:tc>
          <w:tcPr>
            <w:tcW w:w="3276" w:type="dxa"/>
          </w:tcPr>
          <w:p w14:paraId="11907028" w14:textId="77777777" w:rsidR="00742E99" w:rsidRDefault="002A2160">
            <w:r w:rsidRPr="002A2160">
              <w:rPr>
                <w:position w:val="-10"/>
              </w:rPr>
              <w:object w:dxaOrig="2280" w:dyaOrig="360" w14:anchorId="3BF9FBD4">
                <v:shape id="_x0000_i1052" type="#_x0000_t75" style="width:114pt;height:18pt" o:ole="">
                  <v:imagedata r:id="rId50" o:title=""/>
                </v:shape>
                <o:OLEObject Type="Embed" ProgID="Equation.DSMT4" ShapeID="_x0000_i1052" DrawAspect="Content" ObjectID="_1282916780" r:id="rId51"/>
              </w:object>
            </w:r>
          </w:p>
        </w:tc>
        <w:tc>
          <w:tcPr>
            <w:tcW w:w="531" w:type="dxa"/>
          </w:tcPr>
          <w:p w14:paraId="6D2B69B9" w14:textId="77777777" w:rsidR="00742E99" w:rsidRDefault="00742E99" w:rsidP="00137825">
            <w:r>
              <w:t>8.</w:t>
            </w:r>
          </w:p>
        </w:tc>
        <w:tc>
          <w:tcPr>
            <w:tcW w:w="3067" w:type="dxa"/>
          </w:tcPr>
          <w:p w14:paraId="3583CB14" w14:textId="77777777" w:rsidR="00742E99" w:rsidRDefault="002A2160">
            <w:r w:rsidRPr="002A2160">
              <w:rPr>
                <w:position w:val="-12"/>
              </w:rPr>
              <w:object w:dxaOrig="2400" w:dyaOrig="360" w14:anchorId="003EB8D7">
                <v:shape id="_x0000_i1053" type="#_x0000_t75" style="width:120pt;height:18pt" o:ole="">
                  <v:imagedata r:id="rId52" o:title=""/>
                </v:shape>
                <o:OLEObject Type="Embed" ProgID="Equation.DSMT4" ShapeID="_x0000_i1053" DrawAspect="Content" ObjectID="_1282916781" r:id="rId53"/>
              </w:object>
            </w:r>
          </w:p>
        </w:tc>
        <w:tc>
          <w:tcPr>
            <w:tcW w:w="531" w:type="dxa"/>
          </w:tcPr>
          <w:p w14:paraId="1C129543" w14:textId="77777777" w:rsidR="00742E99" w:rsidRDefault="00742E99" w:rsidP="00137825">
            <w:r>
              <w:t>9.</w:t>
            </w:r>
          </w:p>
        </w:tc>
        <w:tc>
          <w:tcPr>
            <w:tcW w:w="3080" w:type="dxa"/>
          </w:tcPr>
          <w:p w14:paraId="0FF4DA66" w14:textId="77777777" w:rsidR="00742E99" w:rsidRDefault="002A2160">
            <w:pPr>
              <w:rPr>
                <w:position w:val="-4"/>
                <w:sz w:val="20"/>
                <w:szCs w:val="20"/>
              </w:rPr>
            </w:pPr>
            <w:r w:rsidRPr="002A2160">
              <w:rPr>
                <w:position w:val="-10"/>
              </w:rPr>
              <w:object w:dxaOrig="1900" w:dyaOrig="320" w14:anchorId="0145D08C">
                <v:shape id="_x0000_i1054" type="#_x0000_t75" style="width:95pt;height:16pt" o:ole="">
                  <v:imagedata r:id="rId54" o:title=""/>
                </v:shape>
                <o:OLEObject Type="Embed" ProgID="Equation.DSMT4" ShapeID="_x0000_i1054" DrawAspect="Content" ObjectID="_1282916782" r:id="rId55"/>
              </w:object>
            </w:r>
          </w:p>
          <w:p w14:paraId="3F6B313A" w14:textId="77777777" w:rsidR="002A2160" w:rsidRDefault="002A2160"/>
        </w:tc>
      </w:tr>
      <w:tr w:rsidR="00742E99" w14:paraId="7A717D38" w14:textId="77777777" w:rsidTr="008665BD">
        <w:tc>
          <w:tcPr>
            <w:tcW w:w="531" w:type="dxa"/>
          </w:tcPr>
          <w:p w14:paraId="23B561B9" w14:textId="77777777" w:rsidR="00742E99" w:rsidRDefault="00742E99" w:rsidP="00137825">
            <w:r>
              <w:t>10.</w:t>
            </w:r>
          </w:p>
        </w:tc>
        <w:tc>
          <w:tcPr>
            <w:tcW w:w="3276" w:type="dxa"/>
          </w:tcPr>
          <w:p w14:paraId="0072AB8F" w14:textId="77777777" w:rsidR="00742E99" w:rsidRDefault="00554EE7">
            <w:r w:rsidRPr="002A2160">
              <w:rPr>
                <w:position w:val="-4"/>
              </w:rPr>
              <w:object w:dxaOrig="700" w:dyaOrig="300" w14:anchorId="6E5E466D">
                <v:shape id="_x0000_i1055" type="#_x0000_t75" style="width:35pt;height:15pt" o:ole="">
                  <v:imagedata r:id="rId56" o:title=""/>
                </v:shape>
                <o:OLEObject Type="Embed" ProgID="Equation.DSMT4" ShapeID="_x0000_i1055" DrawAspect="Content" ObjectID="_1282916783" r:id="rId57"/>
              </w:object>
            </w:r>
          </w:p>
        </w:tc>
        <w:tc>
          <w:tcPr>
            <w:tcW w:w="531" w:type="dxa"/>
          </w:tcPr>
          <w:p w14:paraId="4A2C4D03" w14:textId="77777777" w:rsidR="00742E99" w:rsidRDefault="00742E99" w:rsidP="00137825">
            <w:r>
              <w:t>11.</w:t>
            </w:r>
          </w:p>
        </w:tc>
        <w:tc>
          <w:tcPr>
            <w:tcW w:w="3067" w:type="dxa"/>
          </w:tcPr>
          <w:p w14:paraId="2093518C" w14:textId="77777777" w:rsidR="00742E99" w:rsidRDefault="002A2160">
            <w:r w:rsidRPr="002A2160">
              <w:rPr>
                <w:position w:val="-10"/>
              </w:rPr>
              <w:object w:dxaOrig="2060" w:dyaOrig="300" w14:anchorId="31C0BB52">
                <v:shape id="_x0000_i1056" type="#_x0000_t75" style="width:103pt;height:15pt" o:ole="">
                  <v:imagedata r:id="rId58" o:title=""/>
                </v:shape>
                <o:OLEObject Type="Embed" ProgID="Equation.DSMT4" ShapeID="_x0000_i1056" DrawAspect="Content" ObjectID="_1282916784" r:id="rId59"/>
              </w:object>
            </w:r>
          </w:p>
        </w:tc>
        <w:tc>
          <w:tcPr>
            <w:tcW w:w="531" w:type="dxa"/>
          </w:tcPr>
          <w:p w14:paraId="4EAC248D" w14:textId="77777777" w:rsidR="00742E99" w:rsidRDefault="00742E99" w:rsidP="00137825">
            <w:r>
              <w:t>12.</w:t>
            </w:r>
          </w:p>
        </w:tc>
        <w:tc>
          <w:tcPr>
            <w:tcW w:w="3080" w:type="dxa"/>
          </w:tcPr>
          <w:p w14:paraId="3D031402" w14:textId="77777777" w:rsidR="00742E99" w:rsidRDefault="002A2160">
            <w:pPr>
              <w:rPr>
                <w:position w:val="-4"/>
                <w:sz w:val="20"/>
                <w:szCs w:val="20"/>
              </w:rPr>
            </w:pPr>
            <w:r w:rsidRPr="002A2160">
              <w:rPr>
                <w:position w:val="-10"/>
              </w:rPr>
              <w:object w:dxaOrig="1120" w:dyaOrig="300" w14:anchorId="49DF116E">
                <v:shape id="_x0000_i1057" type="#_x0000_t75" style="width:56pt;height:15pt" o:ole="">
                  <v:imagedata r:id="rId60" o:title=""/>
                </v:shape>
                <o:OLEObject Type="Embed" ProgID="Equation.DSMT4" ShapeID="_x0000_i1057" DrawAspect="Content" ObjectID="_1282916785" r:id="rId61"/>
              </w:object>
            </w:r>
          </w:p>
          <w:p w14:paraId="3A2361F3" w14:textId="77777777" w:rsidR="00973CDF" w:rsidRDefault="00973CDF"/>
        </w:tc>
      </w:tr>
      <w:tr w:rsidR="00742E99" w14:paraId="057D5E06" w14:textId="77777777" w:rsidTr="008665BD">
        <w:tc>
          <w:tcPr>
            <w:tcW w:w="531" w:type="dxa"/>
          </w:tcPr>
          <w:p w14:paraId="6EDDB44B" w14:textId="77777777" w:rsidR="00742E99" w:rsidRDefault="00742E99" w:rsidP="00137825">
            <w:r>
              <w:t>13.</w:t>
            </w:r>
          </w:p>
        </w:tc>
        <w:tc>
          <w:tcPr>
            <w:tcW w:w="3276" w:type="dxa"/>
          </w:tcPr>
          <w:p w14:paraId="4A5A9143" w14:textId="77777777" w:rsidR="00742E99" w:rsidRDefault="00554EE7">
            <w:r w:rsidRPr="00554EE7">
              <w:rPr>
                <w:position w:val="-14"/>
              </w:rPr>
              <w:object w:dxaOrig="1840" w:dyaOrig="400" w14:anchorId="0DAC7E3C">
                <v:shape id="_x0000_i1058" type="#_x0000_t75" style="width:92pt;height:20pt" o:ole="">
                  <v:imagedata r:id="rId62" o:title=""/>
                </v:shape>
                <o:OLEObject Type="Embed" ProgID="Equation.DSMT4" ShapeID="_x0000_i1058" DrawAspect="Content" ObjectID="_1282916786" r:id="rId63"/>
              </w:object>
            </w:r>
          </w:p>
        </w:tc>
        <w:tc>
          <w:tcPr>
            <w:tcW w:w="531" w:type="dxa"/>
          </w:tcPr>
          <w:p w14:paraId="0F83A676" w14:textId="77777777" w:rsidR="00742E99" w:rsidRDefault="00742E99" w:rsidP="00137825">
            <w:r>
              <w:t>14.</w:t>
            </w:r>
          </w:p>
        </w:tc>
        <w:tc>
          <w:tcPr>
            <w:tcW w:w="3067" w:type="dxa"/>
          </w:tcPr>
          <w:p w14:paraId="4895BEA7" w14:textId="77777777" w:rsidR="00742E99" w:rsidRDefault="00554EE7">
            <w:r w:rsidRPr="00973CDF">
              <w:rPr>
                <w:position w:val="-10"/>
              </w:rPr>
              <w:object w:dxaOrig="1520" w:dyaOrig="300" w14:anchorId="2D736C09">
                <v:shape id="_x0000_i1059" type="#_x0000_t75" style="width:76pt;height:15pt" o:ole="">
                  <v:imagedata r:id="rId64" o:title=""/>
                </v:shape>
                <o:OLEObject Type="Embed" ProgID="Equation.DSMT4" ShapeID="_x0000_i1059" DrawAspect="Content" ObjectID="_1282916787" r:id="rId65"/>
              </w:object>
            </w:r>
          </w:p>
        </w:tc>
        <w:tc>
          <w:tcPr>
            <w:tcW w:w="531" w:type="dxa"/>
          </w:tcPr>
          <w:p w14:paraId="33BFF8F1" w14:textId="77777777" w:rsidR="00742E99" w:rsidRDefault="00742E99" w:rsidP="00137825">
            <w:r>
              <w:t>15.</w:t>
            </w:r>
          </w:p>
        </w:tc>
        <w:tc>
          <w:tcPr>
            <w:tcW w:w="3080" w:type="dxa"/>
          </w:tcPr>
          <w:p w14:paraId="66BDFB15" w14:textId="755554B8" w:rsidR="00742E99" w:rsidRDefault="004250D1">
            <w:pPr>
              <w:rPr>
                <w:position w:val="-4"/>
                <w:sz w:val="20"/>
                <w:szCs w:val="20"/>
              </w:rPr>
            </w:pPr>
            <w:r w:rsidRPr="004250D1">
              <w:rPr>
                <w:position w:val="-4"/>
              </w:rPr>
              <w:object w:dxaOrig="1420" w:dyaOrig="300" w14:anchorId="2CA5F283">
                <v:shape id="_x0000_i1060" type="#_x0000_t75" style="width:71pt;height:15pt" o:ole="">
                  <v:imagedata r:id="rId66" o:title=""/>
                </v:shape>
                <o:OLEObject Type="Embed" ProgID="Equation.DSMT4" ShapeID="_x0000_i1060" DrawAspect="Content" ObjectID="_1282916788" r:id="rId67"/>
              </w:object>
            </w:r>
          </w:p>
          <w:p w14:paraId="2156440D" w14:textId="77777777" w:rsidR="00973CDF" w:rsidRDefault="00973CDF"/>
        </w:tc>
      </w:tr>
      <w:tr w:rsidR="00554EE7" w14:paraId="699AD812" w14:textId="77777777" w:rsidTr="008665BD">
        <w:tc>
          <w:tcPr>
            <w:tcW w:w="531" w:type="dxa"/>
          </w:tcPr>
          <w:p w14:paraId="49F3BB4C" w14:textId="746016CF" w:rsidR="00554EE7" w:rsidRDefault="00554EE7" w:rsidP="00137825">
            <w:r>
              <w:t>16.</w:t>
            </w:r>
          </w:p>
        </w:tc>
        <w:tc>
          <w:tcPr>
            <w:tcW w:w="3276" w:type="dxa"/>
          </w:tcPr>
          <w:p w14:paraId="26652FF9" w14:textId="77A9DDA9" w:rsidR="00554EE7" w:rsidRPr="00973CDF" w:rsidRDefault="00554EE7">
            <w:pPr>
              <w:rPr>
                <w:position w:val="-10"/>
              </w:rPr>
            </w:pPr>
            <w:r w:rsidRPr="00554EE7">
              <w:rPr>
                <w:position w:val="-24"/>
              </w:rPr>
              <w:object w:dxaOrig="1520" w:dyaOrig="620" w14:anchorId="72C12B5F">
                <v:shape id="_x0000_i1061" type="#_x0000_t75" style="width:76pt;height:31pt" o:ole="">
                  <v:imagedata r:id="rId68" o:title=""/>
                </v:shape>
                <o:OLEObject Type="Embed" ProgID="Equation.DSMT4" ShapeID="_x0000_i1061" DrawAspect="Content" ObjectID="_1282916789" r:id="rId69"/>
              </w:object>
            </w:r>
          </w:p>
        </w:tc>
        <w:tc>
          <w:tcPr>
            <w:tcW w:w="531" w:type="dxa"/>
          </w:tcPr>
          <w:p w14:paraId="12EE2360" w14:textId="5003ED35" w:rsidR="00554EE7" w:rsidRDefault="00554EE7" w:rsidP="00137825">
            <w:r>
              <w:t>17.</w:t>
            </w:r>
          </w:p>
        </w:tc>
        <w:tc>
          <w:tcPr>
            <w:tcW w:w="3067" w:type="dxa"/>
          </w:tcPr>
          <w:p w14:paraId="54CFCB07" w14:textId="14A8B491" w:rsidR="00554EE7" w:rsidRPr="00973CDF" w:rsidRDefault="005A5D7C">
            <w:pPr>
              <w:rPr>
                <w:position w:val="-10"/>
              </w:rPr>
            </w:pPr>
            <w:r w:rsidRPr="00554EE7">
              <w:rPr>
                <w:position w:val="-24"/>
              </w:rPr>
              <w:object w:dxaOrig="1180" w:dyaOrig="660" w14:anchorId="41AFE9CA">
                <v:shape id="_x0000_i1062" type="#_x0000_t75" style="width:59pt;height:33pt" o:ole="">
                  <v:imagedata r:id="rId70" o:title=""/>
                </v:shape>
                <o:OLEObject Type="Embed" ProgID="Equation.DSMT4" ShapeID="_x0000_i1062" DrawAspect="Content" ObjectID="_1282916790" r:id="rId71"/>
              </w:object>
            </w:r>
          </w:p>
        </w:tc>
        <w:tc>
          <w:tcPr>
            <w:tcW w:w="531" w:type="dxa"/>
          </w:tcPr>
          <w:p w14:paraId="42ACAB60" w14:textId="2723CB69" w:rsidR="00554EE7" w:rsidRDefault="00554EE7" w:rsidP="00137825">
            <w:r>
              <w:t>18.</w:t>
            </w:r>
          </w:p>
        </w:tc>
        <w:tc>
          <w:tcPr>
            <w:tcW w:w="3080" w:type="dxa"/>
          </w:tcPr>
          <w:p w14:paraId="753767ED" w14:textId="4C731E56" w:rsidR="00554EE7" w:rsidRPr="004250D1" w:rsidRDefault="00554EE7">
            <w:pPr>
              <w:rPr>
                <w:position w:val="-4"/>
              </w:rPr>
            </w:pPr>
            <w:r w:rsidRPr="00973CDF">
              <w:rPr>
                <w:position w:val="-10"/>
              </w:rPr>
              <w:object w:dxaOrig="1480" w:dyaOrig="320" w14:anchorId="233F3F7B">
                <v:shape id="_x0000_i1063" type="#_x0000_t75" style="width:74pt;height:16pt" o:ole="">
                  <v:imagedata r:id="rId72" o:title=""/>
                </v:shape>
                <o:OLEObject Type="Embed" ProgID="Equation.DSMT4" ShapeID="_x0000_i1063" DrawAspect="Content" ObjectID="_1282916791" r:id="rId73"/>
              </w:object>
            </w:r>
          </w:p>
        </w:tc>
      </w:tr>
    </w:tbl>
    <w:p w14:paraId="36658073" w14:textId="77777777" w:rsidR="00137825" w:rsidRPr="00137825" w:rsidRDefault="00137825" w:rsidP="00137825"/>
    <w:p w14:paraId="6EFD9564" w14:textId="77777777" w:rsidR="00137825" w:rsidRPr="00137825" w:rsidRDefault="00137825" w:rsidP="00137825"/>
    <w:p w14:paraId="11590076" w14:textId="77777777" w:rsidR="00137825" w:rsidRDefault="00137825" w:rsidP="00137825">
      <w:pPr>
        <w:pStyle w:val="ListParagraph"/>
        <w:numPr>
          <w:ilvl w:val="0"/>
          <w:numId w:val="2"/>
        </w:numPr>
        <w:rPr>
          <w:position w:val="-4"/>
        </w:rPr>
        <w:sectPr w:rsidR="00137825" w:rsidSect="00137825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1E736E55" w14:textId="77777777" w:rsidR="00137825" w:rsidRPr="00137825" w:rsidRDefault="00137825" w:rsidP="002A2160">
      <w:pPr>
        <w:ind w:left="360"/>
      </w:pPr>
    </w:p>
    <w:p w14:paraId="4D5C86F3" w14:textId="77777777" w:rsidR="00137825" w:rsidRDefault="00137825"/>
    <w:p w14:paraId="71B1EA79" w14:textId="77777777" w:rsidR="00137825" w:rsidRPr="00137825" w:rsidRDefault="00137825"/>
    <w:sectPr w:rsidR="00137825" w:rsidRPr="00137825" w:rsidSect="00137825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5814A89"/>
    <w:multiLevelType w:val="hybridMultilevel"/>
    <w:tmpl w:val="27EE466C"/>
    <w:lvl w:ilvl="0" w:tplc="B64ACEE8">
      <w:start w:val="1"/>
      <w:numFmt w:val="upperRoman"/>
      <w:lvlText w:val="%1)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8F1548"/>
    <w:multiLevelType w:val="multilevel"/>
    <w:tmpl w:val="2D08D30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D24A7C"/>
    <w:multiLevelType w:val="hybridMultilevel"/>
    <w:tmpl w:val="5260AC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F100FA"/>
    <w:multiLevelType w:val="hybridMultilevel"/>
    <w:tmpl w:val="2D08D3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3C71E6"/>
    <w:multiLevelType w:val="hybridMultilevel"/>
    <w:tmpl w:val="9C7239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B6B62BB"/>
    <w:multiLevelType w:val="hybridMultilevel"/>
    <w:tmpl w:val="27EE466C"/>
    <w:lvl w:ilvl="0" w:tplc="B64ACEE8">
      <w:start w:val="1"/>
      <w:numFmt w:val="upperRoman"/>
      <w:lvlText w:val="%1)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7825"/>
    <w:rsid w:val="00087EE5"/>
    <w:rsid w:val="00137825"/>
    <w:rsid w:val="0014180A"/>
    <w:rsid w:val="001466AD"/>
    <w:rsid w:val="002A2160"/>
    <w:rsid w:val="002B747A"/>
    <w:rsid w:val="004250D1"/>
    <w:rsid w:val="0047431A"/>
    <w:rsid w:val="00554EE7"/>
    <w:rsid w:val="005A5D7C"/>
    <w:rsid w:val="00742E99"/>
    <w:rsid w:val="008665BD"/>
    <w:rsid w:val="008D3F5E"/>
    <w:rsid w:val="008F22B6"/>
    <w:rsid w:val="00973CDF"/>
    <w:rsid w:val="00CE7A9F"/>
    <w:rsid w:val="00FC05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5"/>
    <o:shapelayout v:ext="edit">
      <o:idmap v:ext="edit" data="1"/>
    </o:shapelayout>
  </w:shapeDefaults>
  <w:decimalSymbol w:val="."/>
  <w:listSeparator w:val=","/>
  <w14:docId w14:val="73AD89C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7825"/>
    <w:pPr>
      <w:ind w:left="720"/>
      <w:contextualSpacing/>
    </w:pPr>
  </w:style>
  <w:style w:type="table" w:styleId="TableGrid">
    <w:name w:val="Table Grid"/>
    <w:basedOn w:val="TableNormal"/>
    <w:uiPriority w:val="59"/>
    <w:rsid w:val="00742E9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14180A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47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47A"/>
    <w:rPr>
      <w:rFonts w:ascii="Lucida Grande" w:hAnsi="Lucida Grande" w:cs="Lucida Grande"/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2B747A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7825"/>
    <w:pPr>
      <w:ind w:left="720"/>
      <w:contextualSpacing/>
    </w:pPr>
  </w:style>
  <w:style w:type="table" w:styleId="TableGrid">
    <w:name w:val="Table Grid"/>
    <w:basedOn w:val="TableNormal"/>
    <w:uiPriority w:val="59"/>
    <w:rsid w:val="00742E9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14180A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47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47A"/>
    <w:rPr>
      <w:rFonts w:ascii="Lucida Grande" w:hAnsi="Lucida Grande" w:cs="Lucida Grande"/>
      <w:sz w:val="18"/>
      <w:szCs w:val="18"/>
    </w:rPr>
  </w:style>
  <w:style w:type="character" w:styleId="FollowedHyperlink">
    <w:name w:val="FollowedHyperlink"/>
    <w:basedOn w:val="DefaultParagraphFont"/>
    <w:uiPriority w:val="99"/>
    <w:semiHidden/>
    <w:unhideWhenUsed/>
    <w:rsid w:val="002B747A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5.emf"/><Relationship Id="rId15" Type="http://schemas.openxmlformats.org/officeDocument/2006/relationships/oleObject" Target="embeddings/oleObject4.bin"/><Relationship Id="rId16" Type="http://schemas.openxmlformats.org/officeDocument/2006/relationships/image" Target="media/image6.emf"/><Relationship Id="rId17" Type="http://schemas.openxmlformats.org/officeDocument/2006/relationships/oleObject" Target="embeddings/oleObject5.bin"/><Relationship Id="rId18" Type="http://schemas.openxmlformats.org/officeDocument/2006/relationships/image" Target="media/image7.emf"/><Relationship Id="rId19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64" Type="http://schemas.openxmlformats.org/officeDocument/2006/relationships/image" Target="media/image30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1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2.emf"/><Relationship Id="rId69" Type="http://schemas.openxmlformats.org/officeDocument/2006/relationships/oleObject" Target="embeddings/oleObject31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5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6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6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8.bin"/><Relationship Id="rId44" Type="http://schemas.openxmlformats.org/officeDocument/2006/relationships/image" Target="media/image20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1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2.emf"/><Relationship Id="rId49" Type="http://schemas.openxmlformats.org/officeDocument/2006/relationships/oleObject" Target="embeddings/oleObject2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hyperlink" Target="http://teachers.henrico.k12.va.us/math/ms/c20708/01NumberSense/1_3/702Notes1.mov" TargetMode="External"/><Relationship Id="rId8" Type="http://schemas.openxmlformats.org/officeDocument/2006/relationships/image" Target="media/image2.emf"/><Relationship Id="rId9" Type="http://schemas.openxmlformats.org/officeDocument/2006/relationships/oleObject" Target="embeddings/oleObject1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6.bin"/><Relationship Id="rId70" Type="http://schemas.openxmlformats.org/officeDocument/2006/relationships/image" Target="media/image33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4.emf"/><Relationship Id="rId20" Type="http://schemas.openxmlformats.org/officeDocument/2006/relationships/image" Target="media/image8.emf"/><Relationship Id="rId21" Type="http://schemas.openxmlformats.org/officeDocument/2006/relationships/oleObject" Target="embeddings/oleObject7.bin"/><Relationship Id="rId22" Type="http://schemas.openxmlformats.org/officeDocument/2006/relationships/image" Target="media/image9.emf"/><Relationship Id="rId23" Type="http://schemas.openxmlformats.org/officeDocument/2006/relationships/oleObject" Target="embeddings/oleObject8.bin"/><Relationship Id="rId24" Type="http://schemas.openxmlformats.org/officeDocument/2006/relationships/image" Target="media/image10.emf"/><Relationship Id="rId25" Type="http://schemas.openxmlformats.org/officeDocument/2006/relationships/oleObject" Target="embeddings/oleObject9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1.bin"/><Relationship Id="rId73" Type="http://schemas.openxmlformats.org/officeDocument/2006/relationships/oleObject" Target="embeddings/oleObject33.bin"/><Relationship Id="rId74" Type="http://schemas.openxmlformats.org/officeDocument/2006/relationships/fontTable" Target="fontTable.xml"/><Relationship Id="rId75" Type="http://schemas.openxmlformats.org/officeDocument/2006/relationships/theme" Target="theme/theme1.xml"/><Relationship Id="rId60" Type="http://schemas.openxmlformats.org/officeDocument/2006/relationships/image" Target="media/image28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9.emf"/><Relationship Id="rId10" Type="http://schemas.openxmlformats.org/officeDocument/2006/relationships/image" Target="media/image3.emf"/><Relationship Id="rId11" Type="http://schemas.openxmlformats.org/officeDocument/2006/relationships/oleObject" Target="embeddings/oleObject2.bin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42</Words>
  <Characters>1382</Characters>
  <Application>Microsoft Macintosh Word</Application>
  <DocSecurity>0</DocSecurity>
  <Lines>11</Lines>
  <Paragraphs>3</Paragraphs>
  <ScaleCrop>false</ScaleCrop>
  <Company>AIM High School</Company>
  <LinksUpToDate>false</LinksUpToDate>
  <CharactersWithSpaces>16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2</cp:revision>
  <dcterms:created xsi:type="dcterms:W3CDTF">2012-09-13T20:56:00Z</dcterms:created>
  <dcterms:modified xsi:type="dcterms:W3CDTF">2012-09-13T20:56:00Z</dcterms:modified>
</cp:coreProperties>
</file>